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4442" w:rsidRPr="004D62F0" w:rsidRDefault="00204442" w:rsidP="00204442">
      <w:pPr>
        <w:jc w:val="center"/>
        <w:rPr>
          <w:sz w:val="32"/>
          <w:szCs w:val="32"/>
        </w:rPr>
      </w:pPr>
      <w:r w:rsidRPr="004D62F0">
        <w:rPr>
          <w:sz w:val="32"/>
          <w:szCs w:val="32"/>
        </w:rPr>
        <w:t>Балтийский государственный технический университет</w:t>
      </w:r>
    </w:p>
    <w:p w:rsidR="00204442" w:rsidRPr="004D62F0" w:rsidRDefault="00204442" w:rsidP="00204442">
      <w:pPr>
        <w:jc w:val="center"/>
        <w:rPr>
          <w:sz w:val="32"/>
          <w:szCs w:val="32"/>
        </w:rPr>
      </w:pPr>
      <w:r w:rsidRPr="004D62F0">
        <w:rPr>
          <w:sz w:val="32"/>
          <w:szCs w:val="32"/>
        </w:rPr>
        <w:t>«</w:t>
      </w:r>
      <w:proofErr w:type="spellStart"/>
      <w:r w:rsidRPr="004D62F0">
        <w:rPr>
          <w:sz w:val="32"/>
          <w:szCs w:val="32"/>
        </w:rPr>
        <w:t>Военмех</w:t>
      </w:r>
      <w:proofErr w:type="spellEnd"/>
      <w:r w:rsidRPr="004D62F0">
        <w:rPr>
          <w:sz w:val="32"/>
          <w:szCs w:val="32"/>
        </w:rPr>
        <w:t>» им. Д. Ф. Устинова</w:t>
      </w:r>
    </w:p>
    <w:p w:rsidR="00204442" w:rsidRDefault="00204442" w:rsidP="00204442">
      <w:pPr>
        <w:jc w:val="center"/>
        <w:rPr>
          <w:sz w:val="32"/>
          <w:szCs w:val="32"/>
        </w:rPr>
      </w:pPr>
      <w:r w:rsidRPr="004D62F0">
        <w:rPr>
          <w:sz w:val="32"/>
          <w:szCs w:val="32"/>
        </w:rPr>
        <w:t>Кафедра</w:t>
      </w:r>
      <w:r>
        <w:rPr>
          <w:sz w:val="32"/>
          <w:szCs w:val="32"/>
        </w:rPr>
        <w:t xml:space="preserve"> А3</w:t>
      </w:r>
    </w:p>
    <w:p w:rsidR="00204442" w:rsidRDefault="00204442" w:rsidP="00204442">
      <w:pPr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 </w:t>
      </w:r>
    </w:p>
    <w:p w:rsidR="00204442" w:rsidRDefault="00204442" w:rsidP="00204442">
      <w:pPr>
        <w:jc w:val="center"/>
        <w:rPr>
          <w:sz w:val="32"/>
          <w:szCs w:val="32"/>
        </w:rPr>
      </w:pPr>
    </w:p>
    <w:p w:rsidR="00204442" w:rsidRDefault="00204442" w:rsidP="00204442">
      <w:pPr>
        <w:jc w:val="center"/>
        <w:rPr>
          <w:sz w:val="32"/>
          <w:szCs w:val="32"/>
        </w:rPr>
      </w:pPr>
    </w:p>
    <w:p w:rsidR="00204442" w:rsidRDefault="00204442" w:rsidP="00204442">
      <w:pPr>
        <w:jc w:val="center"/>
        <w:rPr>
          <w:sz w:val="32"/>
          <w:szCs w:val="32"/>
        </w:rPr>
      </w:pPr>
    </w:p>
    <w:p w:rsidR="00204442" w:rsidRPr="009719ED" w:rsidRDefault="00204442" w:rsidP="00204442">
      <w:pPr>
        <w:jc w:val="center"/>
        <w:rPr>
          <w:rFonts w:ascii="Arial" w:eastAsia="Times New Roman" w:hAnsi="Arial" w:cs="Arial"/>
          <w:b/>
          <w:bCs/>
          <w:i/>
          <w:iCs/>
          <w:noProof/>
          <w:sz w:val="28"/>
          <w:szCs w:val="28"/>
          <w:lang w:eastAsia="ru-RU"/>
        </w:rPr>
      </w:pPr>
      <w:r>
        <w:rPr>
          <w:rFonts w:ascii="Arial" w:eastAsia="Times New Roman" w:hAnsi="Arial" w:cs="Arial"/>
          <w:b/>
          <w:bCs/>
          <w:i/>
          <w:iCs/>
          <w:noProof/>
          <w:sz w:val="28"/>
          <w:szCs w:val="28"/>
          <w:lang w:eastAsia="ru-RU"/>
        </w:rPr>
        <w:t>ЗАДАНИЕ №3</w:t>
      </w:r>
    </w:p>
    <w:p w:rsidR="00204442" w:rsidRPr="009719ED" w:rsidRDefault="00204442" w:rsidP="00204442">
      <w:pPr>
        <w:jc w:val="center"/>
        <w:rPr>
          <w:rFonts w:ascii="Arial" w:eastAsia="Times New Roman" w:hAnsi="Arial" w:cs="Arial"/>
          <w:b/>
          <w:bCs/>
          <w:i/>
          <w:iCs/>
          <w:noProof/>
          <w:sz w:val="28"/>
          <w:szCs w:val="28"/>
          <w:lang w:eastAsia="ru-RU"/>
        </w:rPr>
      </w:pPr>
      <w:r w:rsidRPr="009719ED">
        <w:rPr>
          <w:rFonts w:ascii="Arial" w:eastAsia="Times New Roman" w:hAnsi="Arial" w:cs="Arial"/>
          <w:b/>
          <w:bCs/>
          <w:i/>
          <w:iCs/>
          <w:noProof/>
          <w:sz w:val="28"/>
          <w:szCs w:val="28"/>
          <w:lang w:eastAsia="ru-RU"/>
        </w:rPr>
        <w:t>по курсу: «</w:t>
      </w:r>
      <w:r>
        <w:rPr>
          <w:rFonts w:ascii="Arial" w:eastAsia="Times New Roman" w:hAnsi="Arial" w:cs="Arial"/>
          <w:b/>
          <w:bCs/>
          <w:i/>
          <w:iCs/>
          <w:noProof/>
          <w:sz w:val="28"/>
          <w:szCs w:val="28"/>
          <w:lang w:eastAsia="ru-RU"/>
        </w:rPr>
        <w:t>Програмное обеспечение измерительных процессов</w:t>
      </w:r>
      <w:r w:rsidRPr="009719ED">
        <w:rPr>
          <w:rFonts w:ascii="Arial" w:eastAsia="Times New Roman" w:hAnsi="Arial" w:cs="Arial"/>
          <w:b/>
          <w:bCs/>
          <w:i/>
          <w:iCs/>
          <w:noProof/>
          <w:sz w:val="28"/>
          <w:szCs w:val="28"/>
          <w:lang w:eastAsia="ru-RU"/>
        </w:rPr>
        <w:t>»</w:t>
      </w:r>
    </w:p>
    <w:p w:rsidR="00204442" w:rsidRPr="00125879" w:rsidRDefault="00617601" w:rsidP="00204442">
      <w:pPr>
        <w:jc w:val="center"/>
        <w:rPr>
          <w:lang w:eastAsia="ru-RU"/>
        </w:rPr>
      </w:pPr>
      <w:r>
        <w:rPr>
          <w:sz w:val="32"/>
          <w:szCs w:val="32"/>
        </w:rPr>
        <w:t>Вариант 10</w:t>
      </w:r>
    </w:p>
    <w:p w:rsidR="00204442" w:rsidRPr="000F7AFB" w:rsidRDefault="00204442" w:rsidP="00204442">
      <w:pPr>
        <w:rPr>
          <w:lang w:eastAsia="ru-RU"/>
        </w:rPr>
      </w:pPr>
    </w:p>
    <w:p w:rsidR="00204442" w:rsidRDefault="00204442" w:rsidP="00204442">
      <w:pPr>
        <w:rPr>
          <w:sz w:val="32"/>
          <w:szCs w:val="32"/>
        </w:rPr>
      </w:pPr>
    </w:p>
    <w:p w:rsidR="00204442" w:rsidRDefault="00204442" w:rsidP="00204442">
      <w:pPr>
        <w:jc w:val="center"/>
        <w:rPr>
          <w:sz w:val="32"/>
          <w:szCs w:val="32"/>
        </w:rPr>
      </w:pPr>
    </w:p>
    <w:p w:rsidR="00204442" w:rsidRPr="003033C9" w:rsidRDefault="00204442" w:rsidP="00204442">
      <w:pPr>
        <w:jc w:val="right"/>
        <w:rPr>
          <w:b/>
          <w:sz w:val="32"/>
          <w:szCs w:val="32"/>
        </w:rPr>
      </w:pPr>
      <w:r>
        <w:rPr>
          <w:sz w:val="32"/>
          <w:szCs w:val="32"/>
        </w:rPr>
        <w:t xml:space="preserve">                                                                           </w:t>
      </w:r>
      <w:r w:rsidRPr="003033C9">
        <w:rPr>
          <w:b/>
          <w:sz w:val="32"/>
          <w:szCs w:val="32"/>
        </w:rPr>
        <w:t>Выполнил:</w:t>
      </w:r>
    </w:p>
    <w:p w:rsidR="00204442" w:rsidRDefault="00204442" w:rsidP="00204442">
      <w:pPr>
        <w:jc w:val="right"/>
        <w:rPr>
          <w:sz w:val="32"/>
          <w:szCs w:val="32"/>
        </w:rPr>
      </w:pPr>
      <w:r>
        <w:rPr>
          <w:sz w:val="32"/>
          <w:szCs w:val="32"/>
        </w:rPr>
        <w:t xml:space="preserve">                                                                           </w:t>
      </w:r>
      <w:r w:rsidR="00617601">
        <w:rPr>
          <w:sz w:val="32"/>
          <w:szCs w:val="32"/>
        </w:rPr>
        <w:t>Розов Д.Д.</w:t>
      </w:r>
    </w:p>
    <w:p w:rsidR="00204442" w:rsidRDefault="00204442" w:rsidP="00204442">
      <w:pPr>
        <w:jc w:val="right"/>
        <w:rPr>
          <w:sz w:val="32"/>
          <w:szCs w:val="32"/>
        </w:rPr>
      </w:pPr>
      <w:r>
        <w:rPr>
          <w:sz w:val="32"/>
          <w:szCs w:val="32"/>
        </w:rPr>
        <w:t xml:space="preserve">                                                                           Группа А353</w:t>
      </w:r>
    </w:p>
    <w:p w:rsidR="00204442" w:rsidRDefault="00204442" w:rsidP="00204442">
      <w:pPr>
        <w:jc w:val="right"/>
        <w:rPr>
          <w:sz w:val="32"/>
          <w:szCs w:val="32"/>
        </w:rPr>
      </w:pPr>
      <w:r>
        <w:rPr>
          <w:sz w:val="32"/>
          <w:szCs w:val="32"/>
        </w:rPr>
        <w:t xml:space="preserve">                                                                           </w:t>
      </w:r>
    </w:p>
    <w:p w:rsidR="00204442" w:rsidRDefault="00204442" w:rsidP="00204442">
      <w:pPr>
        <w:jc w:val="right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                                                           </w:t>
      </w:r>
      <w:r w:rsidRPr="003033C9">
        <w:rPr>
          <w:b/>
          <w:sz w:val="32"/>
          <w:szCs w:val="32"/>
        </w:rPr>
        <w:t>Преподаватель:</w:t>
      </w:r>
    </w:p>
    <w:p w:rsidR="00204442" w:rsidRDefault="00204442" w:rsidP="00204442">
      <w:pPr>
        <w:jc w:val="right"/>
        <w:rPr>
          <w:sz w:val="32"/>
          <w:szCs w:val="32"/>
        </w:rPr>
      </w:pPr>
      <w:r>
        <w:rPr>
          <w:sz w:val="32"/>
          <w:szCs w:val="32"/>
        </w:rPr>
        <w:t xml:space="preserve">                                                                           Ходосов. В.В.</w:t>
      </w:r>
    </w:p>
    <w:p w:rsidR="00204442" w:rsidRDefault="00204442" w:rsidP="00204442">
      <w:pPr>
        <w:rPr>
          <w:sz w:val="32"/>
          <w:szCs w:val="32"/>
        </w:rPr>
      </w:pPr>
    </w:p>
    <w:p w:rsidR="00204442" w:rsidRDefault="00204442" w:rsidP="00204442">
      <w:pPr>
        <w:rPr>
          <w:sz w:val="32"/>
          <w:szCs w:val="32"/>
        </w:rPr>
      </w:pPr>
    </w:p>
    <w:p w:rsidR="00204442" w:rsidRDefault="00204442" w:rsidP="00204442">
      <w:pPr>
        <w:jc w:val="center"/>
        <w:rPr>
          <w:sz w:val="32"/>
          <w:szCs w:val="32"/>
        </w:rPr>
      </w:pPr>
      <w:r>
        <w:rPr>
          <w:sz w:val="32"/>
          <w:szCs w:val="32"/>
        </w:rPr>
        <w:t>Санкт-Петербург</w:t>
      </w:r>
    </w:p>
    <w:p w:rsidR="00204442" w:rsidRDefault="00204442" w:rsidP="00204442">
      <w:pPr>
        <w:jc w:val="center"/>
        <w:rPr>
          <w:sz w:val="32"/>
          <w:szCs w:val="32"/>
        </w:rPr>
      </w:pPr>
      <w:r>
        <w:rPr>
          <w:sz w:val="32"/>
          <w:szCs w:val="32"/>
        </w:rPr>
        <w:t>2018</w:t>
      </w:r>
    </w:p>
    <w:p w:rsidR="00204442" w:rsidRDefault="00204442" w:rsidP="00204442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204442" w:rsidRDefault="00204442" w:rsidP="00204442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204442" w:rsidRDefault="00204442" w:rsidP="00204442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DF4F84">
        <w:rPr>
          <w:rFonts w:ascii="Times New Roman" w:hAnsi="Times New Roman" w:cs="Times New Roman"/>
          <w:sz w:val="28"/>
          <w:szCs w:val="28"/>
          <w:u w:val="single"/>
        </w:rPr>
        <w:t>Задание:</w:t>
      </w:r>
    </w:p>
    <w:p w:rsidR="00204442" w:rsidRDefault="00204442" w:rsidP="00204442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204442" w:rsidRPr="00DF4F84" w:rsidRDefault="00204442" w:rsidP="00204442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204442">
        <w:rPr>
          <w:rFonts w:ascii="Times New Roman" w:hAnsi="Times New Roman" w:cs="Times New Roman"/>
          <w:sz w:val="24"/>
          <w:szCs w:val="28"/>
        </w:rPr>
        <w:t xml:space="preserve">Для функции </w:t>
      </w:r>
      <w:r w:rsidRPr="00204442">
        <w:rPr>
          <w:rFonts w:ascii="Times New Roman" w:hAnsi="Times New Roman" w:cs="Times New Roman"/>
          <w:sz w:val="24"/>
          <w:szCs w:val="28"/>
          <w:lang w:val="en-US"/>
        </w:rPr>
        <w:object w:dxaOrig="97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2.75pt" o:ole="" fillcolor="window">
            <v:imagedata r:id="rId4" o:title=""/>
          </v:shape>
          <o:OLEObject Type="Embed" ProgID="Equation.3" ShapeID="_x0000_i1025" DrawAspect="Content" ObjectID="_1588541666" r:id="rId5"/>
        </w:object>
      </w:r>
      <w:r w:rsidRPr="00204442">
        <w:rPr>
          <w:rFonts w:ascii="Times New Roman" w:hAnsi="Times New Roman" w:cs="Times New Roman"/>
          <w:sz w:val="24"/>
          <w:szCs w:val="28"/>
        </w:rPr>
        <w:t xml:space="preserve">, заданной таблицей своих значений, построить интерполяционные многочлены в форме Лагранжа и Ньютона. Вычислить приближенное значение функции в точке </w:t>
      </w:r>
      <w:r w:rsidRPr="00204442">
        <w:rPr>
          <w:rFonts w:ascii="Times New Roman" w:hAnsi="Times New Roman" w:cs="Times New Roman"/>
          <w:sz w:val="24"/>
          <w:szCs w:val="28"/>
        </w:rPr>
        <w:object w:dxaOrig="360" w:dyaOrig="300">
          <v:shape id="_x0000_i1026" type="#_x0000_t75" style="width:14.25pt;height:12pt" o:ole="" fillcolor="window">
            <v:imagedata r:id="rId6" o:title=""/>
          </v:shape>
          <o:OLEObject Type="Embed" ProgID="Equation.DSMT4" ShapeID="_x0000_i1026" DrawAspect="Content" ObjectID="_1588541667" r:id="rId7"/>
        </w:object>
      </w:r>
      <w:r>
        <w:rPr>
          <w:rFonts w:ascii="Times New Roman" w:hAnsi="Times New Roman" w:cs="Times New Roman"/>
          <w:sz w:val="24"/>
          <w:szCs w:val="28"/>
        </w:rPr>
        <w:t xml:space="preserve">. </w:t>
      </w:r>
      <w:r w:rsidRPr="00204442">
        <w:rPr>
          <w:rFonts w:ascii="Times New Roman" w:hAnsi="Times New Roman" w:cs="Times New Roman"/>
          <w:sz w:val="24"/>
          <w:szCs w:val="28"/>
        </w:rPr>
        <w:t xml:space="preserve">Провести сплайн-интерполяцию. Определить производную в точке </w:t>
      </w:r>
      <w:r w:rsidRPr="00204442">
        <w:rPr>
          <w:rFonts w:ascii="Times New Roman" w:hAnsi="Times New Roman" w:cs="Times New Roman"/>
          <w:sz w:val="24"/>
          <w:szCs w:val="28"/>
        </w:rPr>
        <w:object w:dxaOrig="360" w:dyaOrig="300">
          <v:shape id="_x0000_i1027" type="#_x0000_t75" style="width:14.25pt;height:11.25pt" o:ole="" fillcolor="window">
            <v:imagedata r:id="rId6" o:title=""/>
          </v:shape>
          <o:OLEObject Type="Embed" ProgID="Equation.DSMT4" ShapeID="_x0000_i1027" DrawAspect="Content" ObjectID="_1588541668" r:id="rId8"/>
        </w:object>
      </w:r>
      <w:r w:rsidRPr="00204442">
        <w:rPr>
          <w:rFonts w:ascii="Times New Roman" w:hAnsi="Times New Roman" w:cs="Times New Roman"/>
          <w:sz w:val="24"/>
          <w:szCs w:val="28"/>
        </w:rPr>
        <w:t>.</w:t>
      </w:r>
    </w:p>
    <w:p w:rsidR="00204442" w:rsidRDefault="00204442" w:rsidP="00204442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7D1AF6" w:rsidRDefault="00204442" w:rsidP="00204442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DF4F84">
        <w:rPr>
          <w:rFonts w:ascii="Times New Roman" w:hAnsi="Times New Roman" w:cs="Times New Roman"/>
          <w:sz w:val="28"/>
          <w:szCs w:val="28"/>
          <w:u w:val="single"/>
        </w:rPr>
        <w:t>Те</w:t>
      </w:r>
      <w:proofErr w:type="gramStart"/>
      <w:r w:rsidRPr="00DF4F84">
        <w:rPr>
          <w:rFonts w:ascii="Times New Roman" w:hAnsi="Times New Roman" w:cs="Times New Roman"/>
          <w:sz w:val="28"/>
          <w:szCs w:val="28"/>
          <w:u w:val="single"/>
        </w:rPr>
        <w:t>кст</w:t>
      </w:r>
      <w:r w:rsidRPr="00204442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Pr="00DF4F84">
        <w:rPr>
          <w:rFonts w:ascii="Times New Roman" w:hAnsi="Times New Roman" w:cs="Times New Roman"/>
          <w:sz w:val="28"/>
          <w:szCs w:val="28"/>
          <w:u w:val="single"/>
        </w:rPr>
        <w:t>пр</w:t>
      </w:r>
      <w:proofErr w:type="gramEnd"/>
      <w:r w:rsidRPr="00DF4F84">
        <w:rPr>
          <w:rFonts w:ascii="Times New Roman" w:hAnsi="Times New Roman" w:cs="Times New Roman"/>
          <w:sz w:val="28"/>
          <w:szCs w:val="28"/>
          <w:u w:val="single"/>
        </w:rPr>
        <w:t>ограммы</w:t>
      </w:r>
      <w:r w:rsidRPr="00204442">
        <w:rPr>
          <w:rFonts w:ascii="Times New Roman" w:hAnsi="Times New Roman" w:cs="Times New Roman"/>
          <w:sz w:val="28"/>
          <w:szCs w:val="28"/>
          <w:u w:val="single"/>
        </w:rPr>
        <w:t>:</w:t>
      </w:r>
    </w:p>
    <w:p w:rsidR="00006109" w:rsidRDefault="000C0CAC" w:rsidP="00204442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0C0CAC">
        <w:rPr>
          <w:rFonts w:ascii="Courier New" w:hAnsi="Courier New" w:cs="Courier New"/>
          <w:noProof/>
          <w:color w:val="000000"/>
          <w:sz w:val="20"/>
          <w:szCs w:val="20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26" type="#_x0000_t202" style="position:absolute;margin-left:259.6pt;margin-top:10.7pt;width:186.95pt;height:110.55pt;z-index:251659264;visibility:visibl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" stroked="f">
            <v:textbox style="mso-fit-shape-to-text:t">
              <w:txbxContent>
                <w:p w:rsidR="00E742F2" w:rsidRPr="00006109" w:rsidRDefault="00E742F2" w:rsidP="00E742F2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</w:pPr>
                  <w:r w:rsidRPr="00006109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>Скрипт файла для полинома Ньютона:</w:t>
                  </w:r>
                </w:p>
                <w:p w:rsidR="00E742F2" w:rsidRPr="007D1AF6" w:rsidRDefault="00E742F2" w:rsidP="00E742F2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ourier New" w:hAnsi="Courier New" w:cs="Courier New"/>
                      <w:sz w:val="24"/>
                      <w:szCs w:val="24"/>
                      <w:lang w:val="en-US"/>
                    </w:rPr>
                  </w:pPr>
                  <w:proofErr w:type="gramStart"/>
                  <w:r w:rsidRPr="007D1AF6">
                    <w:rPr>
                      <w:rFonts w:ascii="Courier New" w:hAnsi="Courier New" w:cs="Courier New"/>
                      <w:color w:val="0000FF"/>
                      <w:sz w:val="20"/>
                      <w:szCs w:val="20"/>
                      <w:lang w:val="en-US"/>
                    </w:rPr>
                    <w:t>function</w:t>
                  </w:r>
                  <w:proofErr w:type="gramEnd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 xml:space="preserve"> y0=New(x,y,x0) </w:t>
                  </w:r>
                </w:p>
                <w:p w:rsidR="00E742F2" w:rsidRPr="007D1AF6" w:rsidRDefault="00E742F2" w:rsidP="00E742F2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ourier New" w:hAnsi="Courier New" w:cs="Courier New"/>
                      <w:sz w:val="24"/>
                      <w:szCs w:val="24"/>
                      <w:lang w:val="en-US"/>
                    </w:rPr>
                  </w:pPr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 xml:space="preserve">N=length(x); </w:t>
                  </w:r>
                </w:p>
                <w:p w:rsidR="00E742F2" w:rsidRPr="007D1AF6" w:rsidRDefault="00E742F2" w:rsidP="00E742F2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ourier New" w:hAnsi="Courier New" w:cs="Courier New"/>
                      <w:sz w:val="24"/>
                      <w:szCs w:val="24"/>
                      <w:lang w:val="en-US"/>
                    </w:rPr>
                  </w:pPr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 xml:space="preserve">a=y; </w:t>
                  </w:r>
                </w:p>
                <w:p w:rsidR="00E742F2" w:rsidRPr="007D1AF6" w:rsidRDefault="00E742F2" w:rsidP="00E742F2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ourier New" w:hAnsi="Courier New" w:cs="Courier New"/>
                      <w:sz w:val="24"/>
                      <w:szCs w:val="24"/>
                      <w:lang w:val="en-US"/>
                    </w:rPr>
                  </w:pPr>
                  <w:proofErr w:type="gramStart"/>
                  <w:r w:rsidRPr="007D1AF6">
                    <w:rPr>
                      <w:rFonts w:ascii="Courier New" w:hAnsi="Courier New" w:cs="Courier New"/>
                      <w:color w:val="0000FF"/>
                      <w:sz w:val="20"/>
                      <w:szCs w:val="20"/>
                      <w:lang w:val="en-US"/>
                    </w:rPr>
                    <w:t>for</w:t>
                  </w:r>
                  <w:proofErr w:type="gramEnd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 xml:space="preserve"> k=1:N-1 </w:t>
                  </w:r>
                </w:p>
                <w:p w:rsidR="00E742F2" w:rsidRPr="007D1AF6" w:rsidRDefault="00E742F2" w:rsidP="00E742F2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ourier New" w:hAnsi="Courier New" w:cs="Courier New"/>
                      <w:sz w:val="24"/>
                      <w:szCs w:val="24"/>
                      <w:lang w:val="en-US"/>
                    </w:rPr>
                  </w:pPr>
                  <w:proofErr w:type="gramStart"/>
                  <w:r w:rsidRPr="007D1AF6">
                    <w:rPr>
                      <w:rFonts w:ascii="Courier New" w:hAnsi="Courier New" w:cs="Courier New"/>
                      <w:color w:val="0000FF"/>
                      <w:sz w:val="20"/>
                      <w:szCs w:val="20"/>
                      <w:lang w:val="en-US"/>
                    </w:rPr>
                    <w:t>for</w:t>
                  </w:r>
                  <w:proofErr w:type="gramEnd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 xml:space="preserve"> i=1:N-k </w:t>
                  </w:r>
                </w:p>
                <w:p w:rsidR="00E742F2" w:rsidRPr="007D1AF6" w:rsidRDefault="00E742F2" w:rsidP="00E742F2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ourier New" w:hAnsi="Courier New" w:cs="Courier New"/>
                      <w:sz w:val="24"/>
                      <w:szCs w:val="24"/>
                      <w:lang w:val="en-US"/>
                    </w:rPr>
                  </w:pPr>
                  <w:proofErr w:type="gramStart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a(</w:t>
                  </w:r>
                  <w:proofErr w:type="spellStart"/>
                  <w:proofErr w:type="gramEnd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i</w:t>
                  </w:r>
                  <w:proofErr w:type="spellEnd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)=(a(i+1)-a(</w:t>
                  </w:r>
                  <w:proofErr w:type="spellStart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i</w:t>
                  </w:r>
                  <w:proofErr w:type="spellEnd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))/(x(</w:t>
                  </w:r>
                  <w:proofErr w:type="spellStart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i+k</w:t>
                  </w:r>
                  <w:proofErr w:type="spellEnd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)-x(</w:t>
                  </w:r>
                  <w:proofErr w:type="spellStart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i</w:t>
                  </w:r>
                  <w:proofErr w:type="spellEnd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 xml:space="preserve">)); </w:t>
                  </w:r>
                </w:p>
                <w:p w:rsidR="00E742F2" w:rsidRPr="007D1AF6" w:rsidRDefault="00E742F2" w:rsidP="00E742F2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ourier New" w:hAnsi="Courier New" w:cs="Courier New"/>
                      <w:sz w:val="24"/>
                      <w:szCs w:val="24"/>
                      <w:lang w:val="en-US"/>
                    </w:rPr>
                  </w:pPr>
                  <w:proofErr w:type="gramStart"/>
                  <w:r w:rsidRPr="007D1AF6">
                    <w:rPr>
                      <w:rFonts w:ascii="Courier New" w:hAnsi="Courier New" w:cs="Courier New"/>
                      <w:color w:val="0000FF"/>
                      <w:sz w:val="20"/>
                      <w:szCs w:val="20"/>
                      <w:lang w:val="en-US"/>
                    </w:rPr>
                    <w:t>end</w:t>
                  </w:r>
                  <w:proofErr w:type="gramEnd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</w:p>
                <w:p w:rsidR="00E742F2" w:rsidRPr="007D1AF6" w:rsidRDefault="00E742F2" w:rsidP="00E742F2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ourier New" w:hAnsi="Courier New" w:cs="Courier New"/>
                      <w:sz w:val="24"/>
                      <w:szCs w:val="24"/>
                      <w:lang w:val="en-US"/>
                    </w:rPr>
                  </w:pPr>
                  <w:proofErr w:type="gramStart"/>
                  <w:r w:rsidRPr="007D1AF6">
                    <w:rPr>
                      <w:rFonts w:ascii="Courier New" w:hAnsi="Courier New" w:cs="Courier New"/>
                      <w:color w:val="0000FF"/>
                      <w:sz w:val="20"/>
                      <w:szCs w:val="20"/>
                      <w:lang w:val="en-US"/>
                    </w:rPr>
                    <w:t>end</w:t>
                  </w:r>
                  <w:proofErr w:type="gramEnd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</w:p>
                <w:p w:rsidR="00E742F2" w:rsidRPr="007D1AF6" w:rsidRDefault="00E742F2" w:rsidP="00E742F2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ourier New" w:hAnsi="Courier New" w:cs="Courier New"/>
                      <w:sz w:val="24"/>
                      <w:szCs w:val="24"/>
                      <w:lang w:val="en-US"/>
                    </w:rPr>
                  </w:pPr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y0=</w:t>
                  </w:r>
                  <w:proofErr w:type="gramStart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a(</w:t>
                  </w:r>
                  <w:proofErr w:type="gramEnd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 xml:space="preserve">1)*ones(size(x0)); </w:t>
                  </w:r>
                </w:p>
                <w:p w:rsidR="00E742F2" w:rsidRPr="007D1AF6" w:rsidRDefault="00E742F2" w:rsidP="00E742F2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ourier New" w:hAnsi="Courier New" w:cs="Courier New"/>
                      <w:sz w:val="24"/>
                      <w:szCs w:val="24"/>
                      <w:lang w:val="en-US"/>
                    </w:rPr>
                  </w:pPr>
                  <w:proofErr w:type="gramStart"/>
                  <w:r w:rsidRPr="007D1AF6">
                    <w:rPr>
                      <w:rFonts w:ascii="Courier New" w:hAnsi="Courier New" w:cs="Courier New"/>
                      <w:color w:val="0000FF"/>
                      <w:sz w:val="20"/>
                      <w:szCs w:val="20"/>
                      <w:lang w:val="en-US"/>
                    </w:rPr>
                    <w:t>for</w:t>
                  </w:r>
                  <w:proofErr w:type="gramEnd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 xml:space="preserve"> k=2:N </w:t>
                  </w:r>
                </w:p>
                <w:p w:rsidR="00E742F2" w:rsidRPr="007D1AF6" w:rsidRDefault="00E742F2" w:rsidP="00E742F2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ourier New" w:hAnsi="Courier New" w:cs="Courier New"/>
                      <w:sz w:val="24"/>
                      <w:szCs w:val="24"/>
                      <w:lang w:val="en-US"/>
                    </w:rPr>
                  </w:pPr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y0=</w:t>
                  </w:r>
                  <w:proofErr w:type="gramStart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>a(</w:t>
                  </w:r>
                  <w:proofErr w:type="gramEnd"/>
                  <w:r w:rsidRPr="007D1AF6">
                    <w:rPr>
                      <w:rFonts w:ascii="Courier New" w:hAnsi="Courier New" w:cs="Courier New"/>
                      <w:color w:val="000000"/>
                      <w:sz w:val="20"/>
                      <w:szCs w:val="20"/>
                      <w:lang w:val="en-US"/>
                    </w:rPr>
                    <w:t xml:space="preserve">k)+(x0-x(k)).*y0; </w:t>
                  </w:r>
                </w:p>
                <w:p w:rsidR="00E742F2" w:rsidRDefault="00E742F2" w:rsidP="00E742F2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ourier New" w:hAnsi="Courier New" w:cs="Courier New"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Courier New" w:hAnsi="Courier New" w:cs="Courier New"/>
                      <w:color w:val="0000FF"/>
                      <w:sz w:val="20"/>
                      <w:szCs w:val="20"/>
                    </w:rPr>
                    <w:t>end</w:t>
                  </w:r>
                  <w:proofErr w:type="spellEnd"/>
                </w:p>
                <w:p w:rsidR="00E742F2" w:rsidRDefault="00E742F2"/>
              </w:txbxContent>
            </v:textbox>
          </v:shape>
        </w:pict>
      </w:r>
    </w:p>
    <w:p w:rsidR="007D1AF6" w:rsidRPr="00006109" w:rsidRDefault="007D1AF6" w:rsidP="00204442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006109">
        <w:rPr>
          <w:rFonts w:ascii="Times New Roman" w:hAnsi="Times New Roman" w:cs="Times New Roman"/>
          <w:sz w:val="24"/>
          <w:szCs w:val="24"/>
          <w:u w:val="single"/>
        </w:rPr>
        <w:t>Скрипт файла для полинома Лагранжа:</w:t>
      </w:r>
    </w:p>
    <w:p w:rsidR="007D1AF6" w:rsidRPr="007D1AF6" w:rsidRDefault="007D1AF6" w:rsidP="007D1AF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D1AF6">
        <w:rPr>
          <w:rFonts w:ascii="Courier New" w:hAnsi="Courier New" w:cs="Courier New"/>
          <w:color w:val="0000FF"/>
          <w:sz w:val="20"/>
          <w:szCs w:val="20"/>
          <w:lang w:val="en-US"/>
        </w:rPr>
        <w:t>function</w:t>
      </w:r>
      <w:proofErr w:type="gramEnd"/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y0=Lag(x,y,x0) </w:t>
      </w:r>
    </w:p>
    <w:p w:rsidR="007D1AF6" w:rsidRPr="007D1AF6" w:rsidRDefault="007D1AF6" w:rsidP="007D1AF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N=length(x); </w:t>
      </w:r>
    </w:p>
    <w:p w:rsidR="007D1AF6" w:rsidRPr="007D1AF6" w:rsidRDefault="007D1AF6" w:rsidP="007D1AF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>y0=</w:t>
      </w:r>
      <w:proofErr w:type="gramStart"/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>zeros(</w:t>
      </w:r>
      <w:proofErr w:type="gramEnd"/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size(x0)); </w:t>
      </w:r>
    </w:p>
    <w:p w:rsidR="007D1AF6" w:rsidRPr="007D1AF6" w:rsidRDefault="007D1AF6" w:rsidP="007D1AF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D1AF6">
        <w:rPr>
          <w:rFonts w:ascii="Courier New" w:hAnsi="Courier New" w:cs="Courier New"/>
          <w:color w:val="0000FF"/>
          <w:sz w:val="20"/>
          <w:szCs w:val="20"/>
          <w:lang w:val="en-US"/>
        </w:rPr>
        <w:t>for</w:t>
      </w:r>
      <w:proofErr w:type="gramEnd"/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k=1:N </w:t>
      </w:r>
    </w:p>
    <w:p w:rsidR="007D1AF6" w:rsidRPr="007D1AF6" w:rsidRDefault="007D1AF6" w:rsidP="007D1AF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>t=</w:t>
      </w:r>
      <w:proofErr w:type="gramStart"/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>ones(</w:t>
      </w:r>
      <w:proofErr w:type="gramEnd"/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size(x0)); </w:t>
      </w:r>
    </w:p>
    <w:p w:rsidR="007D1AF6" w:rsidRPr="007D1AF6" w:rsidRDefault="007D1AF6" w:rsidP="007D1AF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D1AF6">
        <w:rPr>
          <w:rFonts w:ascii="Courier New" w:hAnsi="Courier New" w:cs="Courier New"/>
          <w:color w:val="0000FF"/>
          <w:sz w:val="20"/>
          <w:szCs w:val="20"/>
          <w:lang w:val="en-US"/>
        </w:rPr>
        <w:t>for</w:t>
      </w:r>
      <w:proofErr w:type="gramEnd"/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j=[1:k-1, k+1:N] </w:t>
      </w:r>
    </w:p>
    <w:p w:rsidR="007D1AF6" w:rsidRPr="007D1AF6" w:rsidRDefault="007D1AF6" w:rsidP="007D1AF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>t=t.*(x0-</w:t>
      </w:r>
      <w:proofErr w:type="gramStart"/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>x(</w:t>
      </w:r>
      <w:proofErr w:type="gramEnd"/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j))/(x(k)-x(j)); </w:t>
      </w:r>
    </w:p>
    <w:p w:rsidR="007D1AF6" w:rsidRPr="007D1AF6" w:rsidRDefault="007D1AF6" w:rsidP="007D1AF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7D1AF6">
        <w:rPr>
          <w:rFonts w:ascii="Courier New" w:hAnsi="Courier New" w:cs="Courier New"/>
          <w:color w:val="0000FF"/>
          <w:sz w:val="20"/>
          <w:szCs w:val="20"/>
          <w:lang w:val="en-US"/>
        </w:rPr>
        <w:t>end</w:t>
      </w:r>
      <w:proofErr w:type="gramEnd"/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:rsidR="007D1AF6" w:rsidRPr="007D1AF6" w:rsidRDefault="007D1AF6" w:rsidP="007D1AF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>y0=y0+</w:t>
      </w:r>
      <w:proofErr w:type="gramStart"/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>y(</w:t>
      </w:r>
      <w:proofErr w:type="gramEnd"/>
      <w:r w:rsidRPr="007D1AF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k)*t; </w:t>
      </w:r>
    </w:p>
    <w:p w:rsidR="007D1AF6" w:rsidRDefault="007D1AF6" w:rsidP="007D1AF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0"/>
          <w:szCs w:val="20"/>
        </w:rPr>
      </w:pPr>
      <w:proofErr w:type="gramStart"/>
      <w:r w:rsidRPr="007D1AF6">
        <w:rPr>
          <w:rFonts w:ascii="Courier New" w:hAnsi="Courier New" w:cs="Courier New"/>
          <w:color w:val="0000FF"/>
          <w:sz w:val="20"/>
          <w:szCs w:val="20"/>
          <w:lang w:val="en-US"/>
        </w:rPr>
        <w:t>end</w:t>
      </w:r>
      <w:proofErr w:type="gramEnd"/>
    </w:p>
    <w:p w:rsidR="00E742F2" w:rsidRPr="00E742F2" w:rsidRDefault="00E742F2" w:rsidP="007D1AF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  <w:sz w:val="20"/>
          <w:szCs w:val="20"/>
        </w:rPr>
      </w:pPr>
    </w:p>
    <w:p w:rsidR="007D1AF6" w:rsidRPr="00E742F2" w:rsidRDefault="00E742F2" w:rsidP="007D1AF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Скрипт файла рабочей программы</w:t>
      </w:r>
      <w:r w:rsidRPr="00E742F2">
        <w:rPr>
          <w:rFonts w:ascii="Times New Roman" w:hAnsi="Times New Roman" w:cs="Times New Roman"/>
          <w:sz w:val="24"/>
          <w:szCs w:val="24"/>
          <w:u w:val="single"/>
        </w:rPr>
        <w:t>:</w:t>
      </w:r>
    </w:p>
    <w:p w:rsid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FF"/>
          <w:sz w:val="20"/>
          <w:szCs w:val="20"/>
        </w:rPr>
        <w:t>functio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task3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x=[4 5 6 7]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y=[-3 -1 0 7]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x0=4.75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xi=min(x):0.1:max(x);</w:t>
      </w:r>
    </w:p>
    <w:p w:rsid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Построение интерполяционного многочлена в форме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Лагранжа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,в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>ычисление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приближенноого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значение функции в точке x0.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figure(1)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yL=Lag(x,y,x0)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r w:rsidRPr="0061760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grid </w:t>
      </w:r>
      <w:r w:rsidRPr="0061760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plot(x,y,</w:t>
      </w:r>
      <w:r w:rsidRPr="00617601">
        <w:rPr>
          <w:rFonts w:ascii="Courier New" w:hAnsi="Courier New" w:cs="Courier New"/>
          <w:color w:val="A020F0"/>
          <w:sz w:val="20"/>
          <w:szCs w:val="20"/>
          <w:lang w:val="en-US"/>
        </w:rPr>
        <w:t>'r*'</w:t>
      </w: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plot(xi,Lag(x,y,xi))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plot(x0,Lag(x,y,x0),</w:t>
      </w:r>
      <w:r w:rsidRPr="00617601">
        <w:rPr>
          <w:rFonts w:ascii="Courier New" w:hAnsi="Courier New" w:cs="Courier New"/>
          <w:color w:val="A020F0"/>
          <w:sz w:val="20"/>
          <w:szCs w:val="20"/>
          <w:lang w:val="en-US"/>
        </w:rPr>
        <w:t>'o'</w:t>
      </w: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Построение интерполяционного многочлена в форме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Ньютона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,в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>ычисление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приближенноого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значение функции в точке x0.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figure(2)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yN=New(x,y,x0)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r w:rsidRPr="0061760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grid </w:t>
      </w:r>
      <w:r w:rsidRPr="0061760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plot(x,y,</w:t>
      </w:r>
      <w:r w:rsidRPr="00617601">
        <w:rPr>
          <w:rFonts w:ascii="Courier New" w:hAnsi="Courier New" w:cs="Courier New"/>
          <w:color w:val="A020F0"/>
          <w:sz w:val="20"/>
          <w:szCs w:val="20"/>
          <w:lang w:val="en-US"/>
        </w:rPr>
        <w:t>'r*'</w:t>
      </w: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plot(xi,New(x,y,xi))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plot(x0,New(x,y,x0),</w:t>
      </w:r>
      <w:r w:rsidRPr="00617601">
        <w:rPr>
          <w:rFonts w:ascii="Courier New" w:hAnsi="Courier New" w:cs="Courier New"/>
          <w:color w:val="A020F0"/>
          <w:sz w:val="20"/>
          <w:szCs w:val="20"/>
          <w:lang w:val="en-US"/>
        </w:rPr>
        <w:t>'o'</w:t>
      </w: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617601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  <w:r>
        <w:rPr>
          <w:rFonts w:ascii="Courier New" w:hAnsi="Courier New" w:cs="Courier New"/>
          <w:color w:val="228B22"/>
          <w:sz w:val="20"/>
          <w:szCs w:val="20"/>
        </w:rPr>
        <w:t>Сплайн</w:t>
      </w:r>
      <w:r w:rsidRPr="00617601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</w:rPr>
        <w:t>интерполяция</w:t>
      </w:r>
      <w:r w:rsidRPr="00617601">
        <w:rPr>
          <w:rFonts w:ascii="Courier New" w:hAnsi="Courier New" w:cs="Courier New"/>
          <w:color w:val="228B22"/>
          <w:sz w:val="20"/>
          <w:szCs w:val="20"/>
          <w:lang w:val="en-US"/>
        </w:rPr>
        <w:t>.</w:t>
      </w:r>
      <w:proofErr w:type="gramEnd"/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figure(3)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yS=interp1(x,y,x0,</w:t>
      </w:r>
      <w:r w:rsidRPr="00617601">
        <w:rPr>
          <w:rFonts w:ascii="Courier New" w:hAnsi="Courier New" w:cs="Courier New"/>
          <w:color w:val="A020F0"/>
          <w:sz w:val="20"/>
          <w:szCs w:val="20"/>
          <w:lang w:val="en-US"/>
        </w:rPr>
        <w:t>'spline'</w:t>
      </w: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r w:rsidRPr="0061760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grid </w:t>
      </w:r>
      <w:r w:rsidRPr="0061760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plot(x,y,</w:t>
      </w:r>
      <w:r w:rsidRPr="00617601">
        <w:rPr>
          <w:rFonts w:ascii="Courier New" w:hAnsi="Courier New" w:cs="Courier New"/>
          <w:color w:val="A020F0"/>
          <w:sz w:val="20"/>
          <w:szCs w:val="20"/>
          <w:lang w:val="en-US"/>
        </w:rPr>
        <w:t>'r*'</w:t>
      </w: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plot(xi,interp1(x,y,xi,</w:t>
      </w:r>
      <w:r w:rsidRPr="00617601">
        <w:rPr>
          <w:rFonts w:ascii="Courier New" w:hAnsi="Courier New" w:cs="Courier New"/>
          <w:color w:val="A020F0"/>
          <w:sz w:val="20"/>
          <w:szCs w:val="20"/>
          <w:lang w:val="en-US"/>
        </w:rPr>
        <w:t>'spline'</w:t>
      </w: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))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plot(x0,interp1(x,y,x0,</w:t>
      </w:r>
      <w:r w:rsidRPr="00617601">
        <w:rPr>
          <w:rFonts w:ascii="Courier New" w:hAnsi="Courier New" w:cs="Courier New"/>
          <w:color w:val="A020F0"/>
          <w:sz w:val="20"/>
          <w:szCs w:val="20"/>
          <w:lang w:val="en-US"/>
        </w:rPr>
        <w:t>'spline'</w:t>
      </w: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),</w:t>
      </w:r>
      <w:r w:rsidRPr="00617601">
        <w:rPr>
          <w:rFonts w:ascii="Courier New" w:hAnsi="Courier New" w:cs="Courier New"/>
          <w:color w:val="A020F0"/>
          <w:sz w:val="20"/>
          <w:szCs w:val="20"/>
          <w:lang w:val="en-US"/>
        </w:rPr>
        <w:t>'o'</w:t>
      </w: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);</w:t>
      </w:r>
    </w:p>
    <w:p w:rsid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Нахождение производной в точке x0.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pp=csape(x,y);</w:t>
      </w:r>
    </w:p>
    <w:p w:rsidR="00617601" w:rsidRP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17601">
        <w:rPr>
          <w:rFonts w:ascii="Courier New" w:hAnsi="Courier New" w:cs="Courier New"/>
          <w:color w:val="000000"/>
          <w:sz w:val="20"/>
          <w:szCs w:val="20"/>
          <w:lang w:val="en-US"/>
        </w:rPr>
        <w:t>pp1=fnder(pp);</w:t>
      </w:r>
    </w:p>
    <w:p w:rsidR="00617601" w:rsidRDefault="00617601" w:rsidP="0061760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nva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nder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,x0)</w:t>
      </w:r>
    </w:p>
    <w:p w:rsidR="00E742F2" w:rsidRPr="00617601" w:rsidRDefault="00E742F2" w:rsidP="00E742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E742F2" w:rsidRDefault="00E742F2" w:rsidP="00E742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u w:val="single"/>
        </w:rPr>
      </w:pPr>
      <w:r>
        <w:rPr>
          <w:rFonts w:ascii="Courier New" w:hAnsi="Courier New" w:cs="Courier New"/>
          <w:color w:val="000000"/>
          <w:sz w:val="24"/>
          <w:szCs w:val="20"/>
          <w:u w:val="single"/>
        </w:rPr>
        <w:lastRenderedPageBreak/>
        <w:t>Результаты работы программы:</w:t>
      </w:r>
    </w:p>
    <w:p w:rsidR="00E742F2" w:rsidRDefault="00E742F2" w:rsidP="00E742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0"/>
          <w:u w:val="single"/>
        </w:rPr>
      </w:pPr>
    </w:p>
    <w:p w:rsidR="00E742F2" w:rsidRDefault="00617601" w:rsidP="00E742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u w:val="single"/>
        </w:rPr>
      </w:pPr>
      <w:r w:rsidRPr="00617601">
        <w:rPr>
          <w:rFonts w:ascii="Courier New" w:hAnsi="Courier New" w:cs="Courier New"/>
          <w:noProof/>
          <w:sz w:val="24"/>
          <w:szCs w:val="24"/>
          <w:lang w:eastAsia="ru-RU"/>
        </w:rPr>
        <w:drawing>
          <wp:inline distT="0" distB="0" distL="0" distR="0">
            <wp:extent cx="1352550" cy="3533775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3533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742F2" w:rsidRPr="00617601">
        <w:rPr>
          <w:rFonts w:ascii="Courier New" w:hAnsi="Courier New" w:cs="Courier New"/>
          <w:sz w:val="24"/>
          <w:szCs w:val="24"/>
        </w:rPr>
        <w:t xml:space="preserve">   </w:t>
      </w:r>
      <w:bookmarkStart w:id="0" w:name="_GoBack"/>
      <w:bookmarkEnd w:id="0"/>
      <w:r>
        <w:rPr>
          <w:rFonts w:ascii="Courier New" w:hAnsi="Courier New" w:cs="Courier New"/>
          <w:noProof/>
          <w:sz w:val="24"/>
          <w:szCs w:val="24"/>
          <w:u w:val="single"/>
          <w:lang w:eastAsia="ru-RU"/>
        </w:rPr>
        <w:drawing>
          <wp:inline distT="0" distB="0" distL="0" distR="0">
            <wp:extent cx="3425470" cy="3044190"/>
            <wp:effectExtent l="19050" t="0" r="353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5470" cy="3044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42F2" w:rsidRPr="00E742F2" w:rsidRDefault="00E742F2" w:rsidP="00E742F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u w:val="single"/>
        </w:rPr>
      </w:pPr>
    </w:p>
    <w:p w:rsidR="00E742F2" w:rsidRPr="00E742F2" w:rsidRDefault="00E742F2" w:rsidP="007D1AF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7D1AF6" w:rsidRPr="00E742F2" w:rsidRDefault="007D1AF6" w:rsidP="007D1AF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957D9A" w:rsidRDefault="00204442" w:rsidP="00204442">
      <w:pPr>
        <w:spacing w:after="0" w:line="240" w:lineRule="auto"/>
      </w:pPr>
      <w:r w:rsidRPr="00E742F2">
        <w:t xml:space="preserve"> </w:t>
      </w:r>
      <w:r w:rsidR="00617601">
        <w:rPr>
          <w:noProof/>
          <w:lang w:eastAsia="ru-RU"/>
        </w:rPr>
        <w:drawing>
          <wp:inline distT="0" distB="0" distL="0" distR="0">
            <wp:extent cx="2973477" cy="2608404"/>
            <wp:effectExtent l="1905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307" cy="26126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7601" w:rsidRPr="00617601">
        <w:t xml:space="preserve"> </w:t>
      </w:r>
      <w:r w:rsidR="00617601">
        <w:rPr>
          <w:noProof/>
          <w:lang w:eastAsia="ru-RU"/>
        </w:rPr>
        <w:drawing>
          <wp:inline distT="0" distB="0" distL="0" distR="0">
            <wp:extent cx="2781300" cy="2671072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6710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0A00" w:rsidRPr="00E742F2" w:rsidRDefault="00F10A00" w:rsidP="00204442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</w:p>
    <w:sectPr w:rsidR="00F10A00" w:rsidRPr="00E742F2" w:rsidSect="000C0CA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04442"/>
    <w:rsid w:val="00006109"/>
    <w:rsid w:val="000C0CAC"/>
    <w:rsid w:val="00204442"/>
    <w:rsid w:val="00617601"/>
    <w:rsid w:val="007D1AF6"/>
    <w:rsid w:val="00957D9A"/>
    <w:rsid w:val="00A760FC"/>
    <w:rsid w:val="00E742F2"/>
    <w:rsid w:val="00F10A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444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742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742F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4442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742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742F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498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72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oleObject" Target="embeddings/oleObject1.bin"/><Relationship Id="rId15" Type="http://schemas.microsoft.com/office/2007/relationships/stylesWithEffects" Target="stylesWithEffects.xml"/><Relationship Id="rId10" Type="http://schemas.openxmlformats.org/officeDocument/2006/relationships/image" Target="media/image4.png"/><Relationship Id="rId4" Type="http://schemas.openxmlformats.org/officeDocument/2006/relationships/image" Target="media/image1.wmf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3</Pages>
  <Words>313</Words>
  <Characters>1786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авел</dc:creator>
  <cp:lastModifiedBy>SallyC@t</cp:lastModifiedBy>
  <cp:revision>3</cp:revision>
  <dcterms:created xsi:type="dcterms:W3CDTF">2018-04-17T18:39:00Z</dcterms:created>
  <dcterms:modified xsi:type="dcterms:W3CDTF">2018-05-22T21:48:00Z</dcterms:modified>
</cp:coreProperties>
</file>